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0"/>
  </p:notesMasterIdLst>
  <p:sldIdLst>
    <p:sldId id="262" r:id="rId2"/>
    <p:sldId id="257" r:id="rId3"/>
    <p:sldId id="263" r:id="rId4"/>
    <p:sldId id="258" r:id="rId5"/>
    <p:sldId id="264" r:id="rId6"/>
    <p:sldId id="259" r:id="rId7"/>
    <p:sldId id="260" r:id="rId8"/>
    <p:sldId id="261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672" autoAdjust="0"/>
  </p:normalViewPr>
  <p:slideViewPr>
    <p:cSldViewPr>
      <p:cViewPr varScale="1">
        <p:scale>
          <a:sx n="99" d="100"/>
          <a:sy n="99" d="100"/>
        </p:scale>
        <p:origin x="-24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47DBE5-C560-4591-9849-2C42C598887C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542F19-47D0-45BF-842D-DD432499905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42F19-47D0-45BF-842D-DD4324999055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ямоуголь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ямоуголь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ямоуголь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Скругленный прямоуголь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Скругленный прямоуголь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6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91678DF5-CF55-4585-B37E-AC2C439C6E89}" type="datetimeFigureOut">
              <a:rPr lang="ru-RU" smtClean="0"/>
              <a:pPr/>
              <a:t>26.02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0A679150-ACD9-4217-8521-4E1D402F40E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43240" y="1285860"/>
            <a:ext cx="24465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5400" dirty="0" smtClean="0">
                <a:latin typeface="Times New Roman" pitchFamily="18" charset="0"/>
                <a:cs typeface="Times New Roman" pitchFamily="18" charset="0"/>
              </a:rPr>
              <a:t>ЕГЭ 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54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ru-RU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1538" y="2428868"/>
            <a:ext cx="70235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Задачи на нахождение расстояния между вершинами многогранника, все двугранные углы которого прямые. 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6182" y="6286520"/>
            <a:ext cx="1340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аратов 2011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Прямоугольник 161"/>
          <p:cNvSpPr/>
          <p:nvPr/>
        </p:nvSpPr>
        <p:spPr>
          <a:xfrm>
            <a:off x="2714612" y="500042"/>
            <a:ext cx="2000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245370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>
            <a:off x="571472" y="4000504"/>
            <a:ext cx="2053066" cy="1940968"/>
            <a:chOff x="4143372" y="1000108"/>
            <a:chExt cx="2053066" cy="1940968"/>
          </a:xfrm>
        </p:grpSpPr>
        <p:sp>
          <p:nvSpPr>
            <p:cNvPr id="167" name="Прямоугольник 166"/>
            <p:cNvSpPr/>
            <p:nvPr/>
          </p:nvSpPr>
          <p:spPr>
            <a:xfrm>
              <a:off x="4429124" y="1357298"/>
              <a:ext cx="1500198" cy="1285884"/>
            </a:xfrm>
            <a:prstGeom prst="rect">
              <a:avLst/>
            </a:prstGeom>
            <a:noFill/>
            <a:ln w="444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9" name="Прямая соединительная линия 168"/>
            <p:cNvCxnSpPr>
              <a:stCxn id="167" idx="0"/>
            </p:cNvCxnSpPr>
            <p:nvPr/>
          </p:nvCxnSpPr>
          <p:spPr>
            <a:xfrm rot="16200000" flipH="1" flipV="1">
              <a:off x="4161232" y="1625190"/>
              <a:ext cx="1285884" cy="750099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Box 169"/>
            <p:cNvSpPr txBox="1"/>
            <p:nvPr/>
          </p:nvSpPr>
          <p:spPr>
            <a:xfrm>
              <a:off x="4143372" y="178592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4643438" y="1000108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4214810" y="257174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4143372" y="1071546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5857884" y="107154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5857884" y="2571744"/>
              <a:ext cx="335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5072066" y="1000108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126038" y="1912938"/>
          <a:ext cx="227012" cy="396875"/>
        </p:xfrm>
        <a:graphic>
          <a:graphicData uri="http://schemas.openxmlformats.org/presentationml/2006/ole">
            <p:oleObj spid="_x0000_s1032" name="Equation" r:id="rId4" imgW="114120" imgH="177480" progId="Equation.DSMT4">
              <p:embed/>
            </p:oleObj>
          </a:graphicData>
        </a:graphic>
      </p:graphicFrame>
      <p:cxnSp>
        <p:nvCxnSpPr>
          <p:cNvPr id="136" name="Прямая соединительная линия 135"/>
          <p:cNvCxnSpPr/>
          <p:nvPr/>
        </p:nvCxnSpPr>
        <p:spPr>
          <a:xfrm rot="10800000" flipV="1">
            <a:off x="857224" y="2786058"/>
            <a:ext cx="1071570" cy="21431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>
            <a:stCxn id="138" idx="1"/>
          </p:cNvCxnSpPr>
          <p:nvPr/>
        </p:nvCxnSpPr>
        <p:spPr>
          <a:xfrm rot="10800000" flipV="1">
            <a:off x="857224" y="1045177"/>
            <a:ext cx="1071570" cy="1955194"/>
          </a:xfrm>
          <a:prstGeom prst="line">
            <a:avLst/>
          </a:prstGeom>
          <a:ln w="6032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7" name="Группа 206"/>
          <p:cNvGrpSpPr/>
          <p:nvPr/>
        </p:nvGrpSpPr>
        <p:grpSpPr>
          <a:xfrm>
            <a:off x="500034" y="714356"/>
            <a:ext cx="2632586" cy="2634730"/>
            <a:chOff x="500034" y="714356"/>
            <a:chExt cx="2632586" cy="2634730"/>
          </a:xfrm>
        </p:grpSpPr>
        <p:sp>
          <p:nvSpPr>
            <p:cNvPr id="138" name="TextBox 137"/>
            <p:cNvSpPr txBox="1"/>
            <p:nvPr/>
          </p:nvSpPr>
          <p:spPr>
            <a:xfrm>
              <a:off x="1928794" y="860511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928662" y="787433"/>
              <a:ext cx="428628" cy="3778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428860" y="2906676"/>
              <a:ext cx="343364" cy="377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357290" y="7143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500166" y="297975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6" name="Группа 205"/>
            <p:cNvGrpSpPr/>
            <p:nvPr/>
          </p:nvGrpSpPr>
          <p:grpSpPr>
            <a:xfrm>
              <a:off x="500034" y="928669"/>
              <a:ext cx="2632586" cy="2274262"/>
              <a:chOff x="500034" y="928669"/>
              <a:chExt cx="2632586" cy="2274262"/>
            </a:xfrm>
          </p:grpSpPr>
          <p:grpSp>
            <p:nvGrpSpPr>
              <p:cNvPr id="130" name="Группа 129"/>
              <p:cNvGrpSpPr/>
              <p:nvPr/>
            </p:nvGrpSpPr>
            <p:grpSpPr>
              <a:xfrm>
                <a:off x="857224" y="1079743"/>
                <a:ext cx="1928826" cy="1900011"/>
                <a:chOff x="1142976" y="714356"/>
                <a:chExt cx="1928826" cy="1857388"/>
              </a:xfrm>
            </p:grpSpPr>
            <p:cxnSp>
              <p:nvCxnSpPr>
                <p:cNvPr id="58" name="Прямая соединительная линия 57"/>
                <p:cNvCxnSpPr/>
                <p:nvPr/>
              </p:nvCxnSpPr>
              <p:spPr>
                <a:xfrm rot="5400000">
                  <a:off x="321439" y="1750207"/>
                  <a:ext cx="1643074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Прямая соединительная линия 69"/>
                <p:cNvCxnSpPr/>
                <p:nvPr/>
              </p:nvCxnSpPr>
              <p:spPr>
                <a:xfrm>
                  <a:off x="1142976" y="2571744"/>
                  <a:ext cx="1643074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Прямая соединительная линия 91"/>
                <p:cNvCxnSpPr/>
                <p:nvPr/>
              </p:nvCxnSpPr>
              <p:spPr>
                <a:xfrm rot="5400000">
                  <a:off x="2393141" y="2178835"/>
                  <a:ext cx="78581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Прямая соединительная линия 93"/>
                <p:cNvCxnSpPr/>
                <p:nvPr/>
              </p:nvCxnSpPr>
              <p:spPr>
                <a:xfrm rot="5400000">
                  <a:off x="1500166" y="1357298"/>
                  <a:ext cx="85725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Прямая соединительная линия 97"/>
                <p:cNvCxnSpPr/>
                <p:nvPr/>
              </p:nvCxnSpPr>
              <p:spPr>
                <a:xfrm>
                  <a:off x="1928794" y="1785926"/>
                  <a:ext cx="85725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Прямая соединительная линия 102"/>
                <p:cNvCxnSpPr/>
                <p:nvPr/>
              </p:nvCxnSpPr>
              <p:spPr>
                <a:xfrm>
                  <a:off x="1142976" y="928670"/>
                  <a:ext cx="78581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Прямая соединительная линия 113"/>
                <p:cNvCxnSpPr/>
                <p:nvPr/>
              </p:nvCxnSpPr>
              <p:spPr>
                <a:xfrm rot="5400000">
                  <a:off x="607191" y="1535893"/>
                  <a:ext cx="1643074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Прямая соединительная линия 114"/>
                <p:cNvCxnSpPr/>
                <p:nvPr/>
              </p:nvCxnSpPr>
              <p:spPr>
                <a:xfrm>
                  <a:off x="1428728" y="2357430"/>
                  <a:ext cx="1643074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Прямая соединительная линия 115"/>
                <p:cNvCxnSpPr/>
                <p:nvPr/>
              </p:nvCxnSpPr>
              <p:spPr>
                <a:xfrm rot="5400000">
                  <a:off x="2678893" y="1964521"/>
                  <a:ext cx="78581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Прямая соединительная линия 116"/>
                <p:cNvCxnSpPr/>
                <p:nvPr/>
              </p:nvCxnSpPr>
              <p:spPr>
                <a:xfrm rot="5400000">
                  <a:off x="1785918" y="1142984"/>
                  <a:ext cx="85725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Прямая соединительная линия 117"/>
                <p:cNvCxnSpPr/>
                <p:nvPr/>
              </p:nvCxnSpPr>
              <p:spPr>
                <a:xfrm>
                  <a:off x="2214546" y="1571612"/>
                  <a:ext cx="857256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Прямая соединительная линия 118"/>
                <p:cNvCxnSpPr/>
                <p:nvPr/>
              </p:nvCxnSpPr>
              <p:spPr>
                <a:xfrm>
                  <a:off x="1428728" y="714356"/>
                  <a:ext cx="78581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Прямая соединительная линия 122"/>
                <p:cNvCxnSpPr/>
                <p:nvPr/>
              </p:nvCxnSpPr>
              <p:spPr>
                <a:xfrm flipV="1">
                  <a:off x="1142976" y="714356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Прямая соединительная линия 123"/>
                <p:cNvCxnSpPr/>
                <p:nvPr/>
              </p:nvCxnSpPr>
              <p:spPr>
                <a:xfrm flipV="1">
                  <a:off x="1928794" y="1571612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Прямая соединительная линия 124"/>
                <p:cNvCxnSpPr/>
                <p:nvPr/>
              </p:nvCxnSpPr>
              <p:spPr>
                <a:xfrm flipV="1">
                  <a:off x="2786050" y="1571612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Прямая соединительная линия 125"/>
                <p:cNvCxnSpPr/>
                <p:nvPr/>
              </p:nvCxnSpPr>
              <p:spPr>
                <a:xfrm flipV="1">
                  <a:off x="2786050" y="2357430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Прямая соединительная линия 126"/>
                <p:cNvCxnSpPr/>
                <p:nvPr/>
              </p:nvCxnSpPr>
              <p:spPr>
                <a:xfrm flipV="1">
                  <a:off x="1142976" y="2357430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Прямая соединительная линия 128"/>
                <p:cNvCxnSpPr/>
                <p:nvPr/>
              </p:nvCxnSpPr>
              <p:spPr>
                <a:xfrm flipV="1">
                  <a:off x="1928794" y="714356"/>
                  <a:ext cx="285752" cy="214314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0" name="TextBox 139"/>
              <p:cNvSpPr txBox="1"/>
              <p:nvPr/>
            </p:nvSpPr>
            <p:spPr>
              <a:xfrm>
                <a:off x="500034" y="1079743"/>
                <a:ext cx="428628" cy="377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571472" y="2833599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1142976" y="2395135"/>
                <a:ext cx="362600" cy="37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2786050" y="2541290"/>
                <a:ext cx="346570" cy="37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1928794" y="1591284"/>
                <a:ext cx="428628" cy="377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1500166" y="2102826"/>
                <a:ext cx="407484" cy="37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143108" y="2102826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2714612" y="1737439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8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1285852" y="1298975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571472" y="18835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85984" y="159128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5" name="TextBox 154"/>
              <p:cNvSpPr txBox="1"/>
              <p:nvPr/>
            </p:nvSpPr>
            <p:spPr>
              <a:xfrm>
                <a:off x="2786050" y="217590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5" name="TextBox 164"/>
              <p:cNvSpPr txBox="1"/>
              <p:nvPr/>
            </p:nvSpPr>
            <p:spPr>
              <a:xfrm>
                <a:off x="785786" y="928669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4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0" name="TextBox 199"/>
              <p:cNvSpPr txBox="1"/>
              <p:nvPr/>
            </p:nvSpPr>
            <p:spPr>
              <a:xfrm>
                <a:off x="1857356" y="2428867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04" name="Группа 203"/>
          <p:cNvGrpSpPr/>
          <p:nvPr/>
        </p:nvGrpSpPr>
        <p:grpSpPr>
          <a:xfrm>
            <a:off x="3428992" y="1000108"/>
            <a:ext cx="1747172" cy="2083844"/>
            <a:chOff x="642910" y="3571876"/>
            <a:chExt cx="1747172" cy="2083844"/>
          </a:xfrm>
        </p:grpSpPr>
        <p:grpSp>
          <p:nvGrpSpPr>
            <p:cNvPr id="192" name="Группа 191"/>
            <p:cNvGrpSpPr/>
            <p:nvPr/>
          </p:nvGrpSpPr>
          <p:grpSpPr>
            <a:xfrm>
              <a:off x="928662" y="3857628"/>
              <a:ext cx="1071570" cy="1643074"/>
              <a:chOff x="928662" y="3857628"/>
              <a:chExt cx="1071570" cy="1643074"/>
            </a:xfrm>
          </p:grpSpPr>
          <p:cxnSp>
            <p:nvCxnSpPr>
              <p:cNvPr id="185" name="Прямая соединительная линия 184"/>
              <p:cNvCxnSpPr/>
              <p:nvPr/>
            </p:nvCxnSpPr>
            <p:spPr>
              <a:xfrm rot="5400000">
                <a:off x="1178695" y="4679165"/>
                <a:ext cx="1643074" cy="0"/>
              </a:xfrm>
              <a:prstGeom prst="line">
                <a:avLst/>
              </a:prstGeom>
              <a:ln w="3492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Прямая соединительная линия 187"/>
              <p:cNvCxnSpPr/>
              <p:nvPr/>
            </p:nvCxnSpPr>
            <p:spPr>
              <a:xfrm rot="10800000">
                <a:off x="928662" y="5500702"/>
                <a:ext cx="1071570" cy="0"/>
              </a:xfrm>
              <a:prstGeom prst="line">
                <a:avLst/>
              </a:prstGeom>
              <a:ln w="34925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Прямая соединительная линия 188"/>
              <p:cNvCxnSpPr/>
              <p:nvPr/>
            </p:nvCxnSpPr>
            <p:spPr>
              <a:xfrm rot="5400000">
                <a:off x="642910" y="4143380"/>
                <a:ext cx="1643074" cy="1071570"/>
              </a:xfrm>
              <a:prstGeom prst="line">
                <a:avLst/>
              </a:prstGeom>
              <a:ln w="34925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9" name="TextBox 198"/>
            <p:cNvSpPr txBox="1"/>
            <p:nvPr/>
          </p:nvSpPr>
          <p:spPr>
            <a:xfrm>
              <a:off x="2000232" y="3571876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8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642910" y="52149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2000232" y="528638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34" name="Прямая соединительная линия 133"/>
          <p:cNvCxnSpPr>
            <a:stCxn id="138" idx="1"/>
          </p:cNvCxnSpPr>
          <p:nvPr/>
        </p:nvCxnSpPr>
        <p:spPr>
          <a:xfrm rot="10800000" flipV="1">
            <a:off x="1928794" y="1045177"/>
            <a:ext cx="0" cy="174088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857487" y="4572008"/>
          <a:ext cx="3488039" cy="756838"/>
        </p:xfrm>
        <a:graphic>
          <a:graphicData uri="http://schemas.openxmlformats.org/presentationml/2006/ole">
            <p:oleObj spid="_x0000_s1035" name="Equation" r:id="rId5" imgW="1346040" imgH="29196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215073" y="4572008"/>
          <a:ext cx="1222403" cy="785830"/>
        </p:xfrm>
        <a:graphic>
          <a:graphicData uri="http://schemas.openxmlformats.org/presentationml/2006/ole">
            <p:oleObj spid="_x0000_s1037" name="Equation" r:id="rId6" imgW="355320" imgH="228600" progId="Equation.DSMT4">
              <p:embed/>
            </p:oleObj>
          </a:graphicData>
        </a:graphic>
      </p:graphicFrame>
      <p:cxnSp>
        <p:nvCxnSpPr>
          <p:cNvPr id="76" name="Прямая соединительная линия 75"/>
          <p:cNvCxnSpPr>
            <a:stCxn id="138" idx="1"/>
          </p:cNvCxnSpPr>
          <p:nvPr/>
        </p:nvCxnSpPr>
        <p:spPr>
          <a:xfrm rot="10800000" flipV="1">
            <a:off x="1857356" y="1045177"/>
            <a:ext cx="71438" cy="26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214414" y="4720146"/>
          <a:ext cx="642942" cy="609103"/>
        </p:xfrm>
        <a:graphic>
          <a:graphicData uri="http://schemas.openxmlformats.org/presentationml/2006/ole">
            <p:oleObj spid="_x0000_s1038" name="Equation" r:id="rId7" imgW="241200" imgH="228600" progId="Equation.DSMT4">
              <p:embed/>
            </p:oleObj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428992" y="1214422"/>
            <a:ext cx="571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6357950" y="1857364"/>
          <a:ext cx="2432462" cy="795342"/>
        </p:xfrm>
        <a:graphic>
          <a:graphicData uri="http://schemas.openxmlformats.org/presentationml/2006/ole">
            <p:oleObj spid="_x0000_s1040" name="Equation" r:id="rId8" imgW="685800" imgH="30456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072066" y="1928802"/>
          <a:ext cx="1349384" cy="714380"/>
        </p:xfrm>
        <a:graphic>
          <a:graphicData uri="http://schemas.openxmlformats.org/presentationml/2006/ole">
            <p:oleObj spid="_x0000_s1041" name="Equation" r:id="rId9" imgW="431640" imgH="228600" progId="Equation.DSMT4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143504" y="1026727"/>
          <a:ext cx="3643338" cy="867376"/>
        </p:xfrm>
        <a:graphic>
          <a:graphicData uri="http://schemas.openxmlformats.org/presentationml/2006/ole">
            <p:oleObj spid="_x0000_s1043" name="Equation" r:id="rId10" imgW="1333440" imgH="29196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5072066" y="2714620"/>
          <a:ext cx="1295408" cy="685804"/>
        </p:xfrm>
        <a:graphic>
          <a:graphicData uri="http://schemas.openxmlformats.org/presentationml/2006/ole">
            <p:oleObj spid="_x0000_s1044" name="Equation" r:id="rId11" imgW="431640" imgH="228600" progId="Equation.DSMT4">
              <p:embed/>
            </p:oleObj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357950" y="2643182"/>
            <a:ext cx="6429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42844" y="3929066"/>
            <a:ext cx="571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2" grpId="0"/>
      <p:bldP spid="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Группа 57"/>
          <p:cNvGrpSpPr/>
          <p:nvPr/>
        </p:nvGrpSpPr>
        <p:grpSpPr>
          <a:xfrm>
            <a:off x="500034" y="714356"/>
            <a:ext cx="2632586" cy="2634730"/>
            <a:chOff x="500034" y="714356"/>
            <a:chExt cx="2632586" cy="2634730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500034" y="714356"/>
              <a:ext cx="2632586" cy="2634730"/>
              <a:chOff x="500034" y="714356"/>
              <a:chExt cx="2632586" cy="263473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928794" y="860511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928662" y="787433"/>
                <a:ext cx="428628" cy="377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8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428860" y="2906676"/>
                <a:ext cx="343364" cy="37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357290" y="7143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500166" y="297975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0" name="Группа 205"/>
              <p:cNvGrpSpPr/>
              <p:nvPr/>
            </p:nvGrpSpPr>
            <p:grpSpPr>
              <a:xfrm>
                <a:off x="500034" y="928669"/>
                <a:ext cx="2632586" cy="2274262"/>
                <a:chOff x="500034" y="928669"/>
                <a:chExt cx="2632586" cy="2274262"/>
              </a:xfrm>
            </p:grpSpPr>
            <p:grpSp>
              <p:nvGrpSpPr>
                <p:cNvPr id="11" name="Группа 129"/>
                <p:cNvGrpSpPr/>
                <p:nvPr/>
              </p:nvGrpSpPr>
              <p:grpSpPr>
                <a:xfrm>
                  <a:off x="857224" y="1079743"/>
                  <a:ext cx="1928826" cy="1900011"/>
                  <a:chOff x="1142976" y="714356"/>
                  <a:chExt cx="1928826" cy="1857388"/>
                </a:xfrm>
              </p:grpSpPr>
              <p:cxnSp>
                <p:nvCxnSpPr>
                  <p:cNvPr id="26" name="Прямая соединительная линия 25"/>
                  <p:cNvCxnSpPr/>
                  <p:nvPr/>
                </p:nvCxnSpPr>
                <p:spPr>
                  <a:xfrm rot="5400000">
                    <a:off x="321439" y="1750207"/>
                    <a:ext cx="164307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Прямая соединительная линия 26"/>
                  <p:cNvCxnSpPr/>
                  <p:nvPr/>
                </p:nvCxnSpPr>
                <p:spPr>
                  <a:xfrm>
                    <a:off x="1142976" y="2571744"/>
                    <a:ext cx="164307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Прямая соединительная линия 27"/>
                  <p:cNvCxnSpPr/>
                  <p:nvPr/>
                </p:nvCxnSpPr>
                <p:spPr>
                  <a:xfrm rot="5400000">
                    <a:off x="2393141" y="2178835"/>
                    <a:ext cx="78581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Прямая соединительная линия 28"/>
                  <p:cNvCxnSpPr/>
                  <p:nvPr/>
                </p:nvCxnSpPr>
                <p:spPr>
                  <a:xfrm rot="5400000">
                    <a:off x="1500166" y="1357298"/>
                    <a:ext cx="857256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Прямая соединительная линия 29"/>
                  <p:cNvCxnSpPr/>
                  <p:nvPr/>
                </p:nvCxnSpPr>
                <p:spPr>
                  <a:xfrm>
                    <a:off x="1928794" y="1785926"/>
                    <a:ext cx="857256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Прямая соединительная линия 30"/>
                  <p:cNvCxnSpPr/>
                  <p:nvPr/>
                </p:nvCxnSpPr>
                <p:spPr>
                  <a:xfrm>
                    <a:off x="1142976" y="928670"/>
                    <a:ext cx="78581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Прямая соединительная линия 31"/>
                  <p:cNvCxnSpPr/>
                  <p:nvPr/>
                </p:nvCxnSpPr>
                <p:spPr>
                  <a:xfrm rot="5400000">
                    <a:off x="607191" y="1535893"/>
                    <a:ext cx="164307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Прямая соединительная линия 32"/>
                  <p:cNvCxnSpPr/>
                  <p:nvPr/>
                </p:nvCxnSpPr>
                <p:spPr>
                  <a:xfrm>
                    <a:off x="1428728" y="2357430"/>
                    <a:ext cx="164307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Прямая соединительная линия 33"/>
                  <p:cNvCxnSpPr/>
                  <p:nvPr/>
                </p:nvCxnSpPr>
                <p:spPr>
                  <a:xfrm rot="5400000">
                    <a:off x="2678893" y="1964521"/>
                    <a:ext cx="78581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Прямая соединительная линия 34"/>
                  <p:cNvCxnSpPr/>
                  <p:nvPr/>
                </p:nvCxnSpPr>
                <p:spPr>
                  <a:xfrm rot="5400000">
                    <a:off x="1785918" y="1142984"/>
                    <a:ext cx="857256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Прямая соединительная линия 35"/>
                  <p:cNvCxnSpPr/>
                  <p:nvPr/>
                </p:nvCxnSpPr>
                <p:spPr>
                  <a:xfrm>
                    <a:off x="2214546" y="1571612"/>
                    <a:ext cx="857256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Прямая соединительная линия 36"/>
                  <p:cNvCxnSpPr/>
                  <p:nvPr/>
                </p:nvCxnSpPr>
                <p:spPr>
                  <a:xfrm>
                    <a:off x="1428728" y="714356"/>
                    <a:ext cx="78581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Прямая соединительная линия 37"/>
                  <p:cNvCxnSpPr/>
                  <p:nvPr/>
                </p:nvCxnSpPr>
                <p:spPr>
                  <a:xfrm flipV="1">
                    <a:off x="1142976" y="714356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Прямая соединительная линия 38"/>
                  <p:cNvCxnSpPr/>
                  <p:nvPr/>
                </p:nvCxnSpPr>
                <p:spPr>
                  <a:xfrm flipV="1">
                    <a:off x="1928794" y="1571612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Прямая соединительная линия 39"/>
                  <p:cNvCxnSpPr/>
                  <p:nvPr/>
                </p:nvCxnSpPr>
                <p:spPr>
                  <a:xfrm flipV="1">
                    <a:off x="2786050" y="1571612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Прямая соединительная линия 40"/>
                  <p:cNvCxnSpPr/>
                  <p:nvPr/>
                </p:nvCxnSpPr>
                <p:spPr>
                  <a:xfrm flipV="1">
                    <a:off x="2786050" y="2357430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Прямая соединительная линия 41"/>
                  <p:cNvCxnSpPr/>
                  <p:nvPr/>
                </p:nvCxnSpPr>
                <p:spPr>
                  <a:xfrm flipV="1">
                    <a:off x="1142976" y="2357430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Прямая соединительная линия 42"/>
                  <p:cNvCxnSpPr/>
                  <p:nvPr/>
                </p:nvCxnSpPr>
                <p:spPr>
                  <a:xfrm flipV="1">
                    <a:off x="1928794" y="714356"/>
                    <a:ext cx="285752" cy="214314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" name="TextBox 11"/>
                <p:cNvSpPr txBox="1"/>
                <p:nvPr/>
              </p:nvSpPr>
              <p:spPr>
                <a:xfrm>
                  <a:off x="500034" y="1079743"/>
                  <a:ext cx="428628" cy="3778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571472" y="2833599"/>
                  <a:ext cx="35137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85786" y="2428868"/>
                  <a:ext cx="362600" cy="377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786050" y="2541290"/>
                  <a:ext cx="346570" cy="377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928794" y="1591284"/>
                  <a:ext cx="428628" cy="3778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500166" y="2102826"/>
                  <a:ext cx="407484" cy="377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2143108" y="2102826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714612" y="1737439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r>
                    <a:rPr lang="en-US" sz="800" dirty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1285852" y="1298975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571472" y="1883593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2285984" y="1591284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2786050" y="2175903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85786" y="928669"/>
                  <a:ext cx="2744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ru-RU" sz="14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sz="1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7" name="TextBox 56"/>
            <p:cNvSpPr txBox="1"/>
            <p:nvPr/>
          </p:nvSpPr>
          <p:spPr>
            <a:xfrm>
              <a:off x="1928794" y="242886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3000364" y="642918"/>
            <a:ext cx="158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245371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 rot="10800000" flipV="1">
            <a:off x="1928794" y="1045176"/>
            <a:ext cx="0" cy="1740881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rot="10800000">
            <a:off x="1142976" y="2786058"/>
            <a:ext cx="785818" cy="0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10800000" flipV="1">
            <a:off x="1142976" y="1045176"/>
            <a:ext cx="785818" cy="1740881"/>
          </a:xfrm>
          <a:prstGeom prst="line">
            <a:avLst/>
          </a:prstGeom>
          <a:ln w="539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Группа 101"/>
          <p:cNvGrpSpPr/>
          <p:nvPr/>
        </p:nvGrpSpPr>
        <p:grpSpPr>
          <a:xfrm>
            <a:off x="3214678" y="500042"/>
            <a:ext cx="4632850" cy="3063358"/>
            <a:chOff x="3214678" y="500042"/>
            <a:chExt cx="4632850" cy="3063358"/>
          </a:xfrm>
        </p:grpSpPr>
        <p:grpSp>
          <p:nvGrpSpPr>
            <p:cNvPr id="60" name="Группа 59"/>
            <p:cNvGrpSpPr/>
            <p:nvPr/>
          </p:nvGrpSpPr>
          <p:grpSpPr>
            <a:xfrm>
              <a:off x="5214942" y="928670"/>
              <a:ext cx="2632586" cy="2634730"/>
              <a:chOff x="500034" y="714356"/>
              <a:chExt cx="2632586" cy="2634730"/>
            </a:xfrm>
          </p:grpSpPr>
          <p:grpSp>
            <p:nvGrpSpPr>
              <p:cNvPr id="61" name="Группа 60"/>
              <p:cNvGrpSpPr/>
              <p:nvPr/>
            </p:nvGrpSpPr>
            <p:grpSpPr>
              <a:xfrm>
                <a:off x="500034" y="714356"/>
                <a:ext cx="2632586" cy="2634730"/>
                <a:chOff x="500034" y="714356"/>
                <a:chExt cx="2632586" cy="2634730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1928794" y="860511"/>
                  <a:ext cx="38985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928662" y="714356"/>
                  <a:ext cx="428628" cy="3778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  <a:r>
                    <a:rPr lang="en-US" sz="800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2428860" y="2906676"/>
                  <a:ext cx="343364" cy="377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1357290" y="71435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1500166" y="2979754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ru-RU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68" name="Группа 205"/>
                <p:cNvGrpSpPr/>
                <p:nvPr/>
              </p:nvGrpSpPr>
              <p:grpSpPr>
                <a:xfrm>
                  <a:off x="500034" y="928669"/>
                  <a:ext cx="2632586" cy="2274262"/>
                  <a:chOff x="500034" y="928669"/>
                  <a:chExt cx="2632586" cy="2274262"/>
                </a:xfrm>
              </p:grpSpPr>
              <p:grpSp>
                <p:nvGrpSpPr>
                  <p:cNvPr id="69" name="Группа 129"/>
                  <p:cNvGrpSpPr/>
                  <p:nvPr/>
                </p:nvGrpSpPr>
                <p:grpSpPr>
                  <a:xfrm>
                    <a:off x="857224" y="1079743"/>
                    <a:ext cx="1928826" cy="1900011"/>
                    <a:chOff x="1142976" y="714356"/>
                    <a:chExt cx="1928826" cy="1857388"/>
                  </a:xfrm>
                </p:grpSpPr>
                <p:cxnSp>
                  <p:nvCxnSpPr>
                    <p:cNvPr id="83" name="Прямая соединительная линия 82"/>
                    <p:cNvCxnSpPr/>
                    <p:nvPr/>
                  </p:nvCxnSpPr>
                  <p:spPr>
                    <a:xfrm rot="5400000">
                      <a:off x="321439" y="1750207"/>
                      <a:ext cx="1643074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Прямая соединительная линия 83"/>
                    <p:cNvCxnSpPr/>
                    <p:nvPr/>
                  </p:nvCxnSpPr>
                  <p:spPr>
                    <a:xfrm>
                      <a:off x="1142976" y="2571744"/>
                      <a:ext cx="1643074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Прямая соединительная линия 84"/>
                    <p:cNvCxnSpPr/>
                    <p:nvPr/>
                  </p:nvCxnSpPr>
                  <p:spPr>
                    <a:xfrm rot="5400000">
                      <a:off x="2393141" y="2178835"/>
                      <a:ext cx="78581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Прямая соединительная линия 85"/>
                    <p:cNvCxnSpPr/>
                    <p:nvPr/>
                  </p:nvCxnSpPr>
                  <p:spPr>
                    <a:xfrm rot="5400000">
                      <a:off x="1500166" y="1357298"/>
                      <a:ext cx="857256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Прямая соединительная линия 86"/>
                    <p:cNvCxnSpPr/>
                    <p:nvPr/>
                  </p:nvCxnSpPr>
                  <p:spPr>
                    <a:xfrm>
                      <a:off x="1928794" y="1785926"/>
                      <a:ext cx="857256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Прямая соединительная линия 87"/>
                    <p:cNvCxnSpPr/>
                    <p:nvPr/>
                  </p:nvCxnSpPr>
                  <p:spPr>
                    <a:xfrm>
                      <a:off x="1142976" y="928670"/>
                      <a:ext cx="78581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Прямая соединительная линия 88"/>
                    <p:cNvCxnSpPr/>
                    <p:nvPr/>
                  </p:nvCxnSpPr>
                  <p:spPr>
                    <a:xfrm rot="5400000">
                      <a:off x="607191" y="1535893"/>
                      <a:ext cx="1643074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Прямая соединительная линия 89"/>
                    <p:cNvCxnSpPr/>
                    <p:nvPr/>
                  </p:nvCxnSpPr>
                  <p:spPr>
                    <a:xfrm>
                      <a:off x="1428728" y="2357430"/>
                      <a:ext cx="1643074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Прямая соединительная линия 90"/>
                    <p:cNvCxnSpPr/>
                    <p:nvPr/>
                  </p:nvCxnSpPr>
                  <p:spPr>
                    <a:xfrm rot="5400000">
                      <a:off x="2678893" y="1964521"/>
                      <a:ext cx="78581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Прямая соединительная линия 91"/>
                    <p:cNvCxnSpPr/>
                    <p:nvPr/>
                  </p:nvCxnSpPr>
                  <p:spPr>
                    <a:xfrm rot="5400000">
                      <a:off x="1785918" y="1142984"/>
                      <a:ext cx="857256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Прямая соединительная линия 92"/>
                    <p:cNvCxnSpPr/>
                    <p:nvPr/>
                  </p:nvCxnSpPr>
                  <p:spPr>
                    <a:xfrm>
                      <a:off x="2214546" y="1571612"/>
                      <a:ext cx="857256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Прямая соединительная линия 93"/>
                    <p:cNvCxnSpPr/>
                    <p:nvPr/>
                  </p:nvCxnSpPr>
                  <p:spPr>
                    <a:xfrm>
                      <a:off x="1428728" y="714356"/>
                      <a:ext cx="78581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Прямая соединительная линия 94"/>
                    <p:cNvCxnSpPr/>
                    <p:nvPr/>
                  </p:nvCxnSpPr>
                  <p:spPr>
                    <a:xfrm flipV="1">
                      <a:off x="1142976" y="714356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Прямая соединительная линия 95"/>
                    <p:cNvCxnSpPr/>
                    <p:nvPr/>
                  </p:nvCxnSpPr>
                  <p:spPr>
                    <a:xfrm flipV="1">
                      <a:off x="1928794" y="1571612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7" name="Прямая соединительная линия 96"/>
                    <p:cNvCxnSpPr/>
                    <p:nvPr/>
                  </p:nvCxnSpPr>
                  <p:spPr>
                    <a:xfrm flipV="1">
                      <a:off x="2786050" y="1571612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Прямая соединительная линия 97"/>
                    <p:cNvCxnSpPr/>
                    <p:nvPr/>
                  </p:nvCxnSpPr>
                  <p:spPr>
                    <a:xfrm flipV="1">
                      <a:off x="2786050" y="2357430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Прямая соединительная линия 98"/>
                    <p:cNvCxnSpPr/>
                    <p:nvPr/>
                  </p:nvCxnSpPr>
                  <p:spPr>
                    <a:xfrm flipV="1">
                      <a:off x="1142976" y="2357430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Прямая соединительная линия 99"/>
                    <p:cNvCxnSpPr/>
                    <p:nvPr/>
                  </p:nvCxnSpPr>
                  <p:spPr>
                    <a:xfrm flipV="1">
                      <a:off x="1928794" y="714356"/>
                      <a:ext cx="285752" cy="21431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500034" y="1079743"/>
                    <a:ext cx="428628" cy="3778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  <a:r>
                      <a:rPr lang="en-US" sz="800" dirty="0" smtClean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571472" y="2833599"/>
                    <a:ext cx="35137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785786" y="2428868"/>
                    <a:ext cx="362600" cy="3778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latin typeface="Times New Roman" pitchFamily="18" charset="0"/>
                        <a:cs typeface="Times New Roman" pitchFamily="18" charset="0"/>
                      </a:rPr>
                      <a:t>D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2786050" y="2541290"/>
                    <a:ext cx="346570" cy="3778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1928794" y="1591284"/>
                    <a:ext cx="428628" cy="3778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D</a:t>
                    </a:r>
                    <a:r>
                      <a:rPr lang="en-US" sz="800" dirty="0" smtClean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1500166" y="2102826"/>
                    <a:ext cx="407484" cy="3778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  <a:r>
                      <a:rPr lang="en-US" sz="800" dirty="0" smtClean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143108" y="2214554"/>
                    <a:ext cx="38985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  <a:r>
                      <a:rPr lang="en-US" sz="800" dirty="0" smtClean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2714612" y="1737439"/>
                    <a:ext cx="38985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  <a:r>
                      <a:rPr lang="en-US" sz="800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1285852" y="1298975"/>
                    <a:ext cx="38985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  <a:r>
                      <a:rPr lang="en-US" sz="800" dirty="0" smtClean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571472" y="1883593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2285984" y="1591284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2786050" y="2175903"/>
                    <a:ext cx="3000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endParaRPr lang="ru-RU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785786" y="928669"/>
                    <a:ext cx="274434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ru-RU" sz="1400" dirty="0" smtClean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ru-RU" sz="1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62" name="TextBox 61"/>
              <p:cNvSpPr txBox="1"/>
              <p:nvPr/>
            </p:nvSpPr>
            <p:spPr>
              <a:xfrm>
                <a:off x="857224" y="185736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1" name="TextBox 100"/>
            <p:cNvSpPr txBox="1"/>
            <p:nvPr/>
          </p:nvSpPr>
          <p:spPr>
            <a:xfrm>
              <a:off x="3214678" y="500042"/>
              <a:ext cx="1581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latin typeface="Times New Roman" pitchFamily="18" charset="0"/>
                  <a:cs typeface="Times New Roman" pitchFamily="18" charset="0"/>
                </a:rPr>
                <a:t>Задача 24537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06" name="Прямая соединительная линия 105"/>
          <p:cNvCxnSpPr/>
          <p:nvPr/>
        </p:nvCxnSpPr>
        <p:spPr>
          <a:xfrm>
            <a:off x="5857884" y="1285860"/>
            <a:ext cx="1357322" cy="1143008"/>
          </a:xfrm>
          <a:prstGeom prst="line">
            <a:avLst/>
          </a:prstGeom>
          <a:ln w="444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rot="10800000">
            <a:off x="5572132" y="2428868"/>
            <a:ext cx="1643074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rot="5400000">
            <a:off x="5143504" y="1714488"/>
            <a:ext cx="1143008" cy="28575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2000" fill="hold"/>
                                        <p:tgtEl>
                                          <p:spTgt spid="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2000" fill="hold"/>
                                        <p:tgtEl>
                                          <p:spTgt spid="1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5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56"/>
          <p:cNvSpPr txBox="1"/>
          <p:nvPr/>
        </p:nvSpPr>
        <p:spPr>
          <a:xfrm>
            <a:off x="3000364" y="607746"/>
            <a:ext cx="1638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45376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Прямая соединительная линия 60"/>
          <p:cNvCxnSpPr/>
          <p:nvPr/>
        </p:nvCxnSpPr>
        <p:spPr>
          <a:xfrm rot="10800000" flipV="1">
            <a:off x="2071670" y="1714488"/>
            <a:ext cx="714380" cy="357190"/>
          </a:xfrm>
          <a:prstGeom prst="line">
            <a:avLst/>
          </a:prstGeom>
          <a:ln w="6032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rot="16200000" flipV="1">
            <a:off x="1785918" y="1714488"/>
            <a:ext cx="357190" cy="35719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786314" y="785794"/>
            <a:ext cx="530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8" name="Группа 167"/>
          <p:cNvGrpSpPr/>
          <p:nvPr/>
        </p:nvGrpSpPr>
        <p:grpSpPr>
          <a:xfrm>
            <a:off x="5214942" y="857232"/>
            <a:ext cx="1793660" cy="1940967"/>
            <a:chOff x="5286380" y="857232"/>
            <a:chExt cx="1793660" cy="1940967"/>
          </a:xfrm>
        </p:grpSpPr>
        <p:grpSp>
          <p:nvGrpSpPr>
            <p:cNvPr id="75" name="Группа 74"/>
            <p:cNvGrpSpPr/>
            <p:nvPr/>
          </p:nvGrpSpPr>
          <p:grpSpPr>
            <a:xfrm>
              <a:off x="5286380" y="857232"/>
              <a:ext cx="1793660" cy="1940967"/>
              <a:chOff x="5286380" y="857232"/>
              <a:chExt cx="1793660" cy="1940968"/>
            </a:xfrm>
          </p:grpSpPr>
          <p:sp>
            <p:nvSpPr>
              <p:cNvPr id="66" name="Прямоугольный треугольник 65"/>
              <p:cNvSpPr/>
              <p:nvPr/>
            </p:nvSpPr>
            <p:spPr>
              <a:xfrm>
                <a:off x="5572132" y="1142984"/>
                <a:ext cx="1143008" cy="1357322"/>
              </a:xfrm>
              <a:prstGeom prst="rt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5286380" y="857232"/>
                <a:ext cx="413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286380" y="2428868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643702" y="2357430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5286380" y="1607878"/>
              <a:ext cx="3000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65" name="Прямая соединительная линия 64"/>
          <p:cNvCxnSpPr/>
          <p:nvPr/>
        </p:nvCxnSpPr>
        <p:spPr>
          <a:xfrm rot="10800000">
            <a:off x="1785918" y="1714488"/>
            <a:ext cx="1071570" cy="0"/>
          </a:xfrm>
          <a:prstGeom prst="line">
            <a:avLst/>
          </a:prstGeom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28596" y="4000504"/>
            <a:ext cx="530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.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214942" y="2714620"/>
          <a:ext cx="3602960" cy="714380"/>
        </p:xfrm>
        <a:graphic>
          <a:graphicData uri="http://schemas.openxmlformats.org/presentationml/2006/ole">
            <p:oleObj spid="_x0000_s16387" name="Equation" r:id="rId3" imgW="1473120" imgH="291960" progId="Equation.DSMT4">
              <p:embed/>
            </p:oleObj>
          </a:graphicData>
        </a:graphic>
      </p:graphicFrame>
      <p:grpSp>
        <p:nvGrpSpPr>
          <p:cNvPr id="163" name="Группа 162"/>
          <p:cNvGrpSpPr/>
          <p:nvPr/>
        </p:nvGrpSpPr>
        <p:grpSpPr>
          <a:xfrm>
            <a:off x="857224" y="4143380"/>
            <a:ext cx="2745493" cy="2226720"/>
            <a:chOff x="857224" y="4143380"/>
            <a:chExt cx="2745493" cy="2226720"/>
          </a:xfrm>
        </p:grpSpPr>
        <p:grpSp>
          <p:nvGrpSpPr>
            <p:cNvPr id="140" name="Группа 139"/>
            <p:cNvGrpSpPr/>
            <p:nvPr/>
          </p:nvGrpSpPr>
          <p:grpSpPr>
            <a:xfrm>
              <a:off x="1214414" y="4572008"/>
              <a:ext cx="1857388" cy="1643074"/>
              <a:chOff x="1500166" y="5143512"/>
              <a:chExt cx="1071570" cy="928694"/>
            </a:xfrm>
          </p:grpSpPr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1500166" y="6072206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Прямая соединительная линия 134"/>
              <p:cNvCxnSpPr/>
              <p:nvPr/>
            </p:nvCxnSpPr>
            <p:spPr>
              <a:xfrm rot="5400000" flipH="1" flipV="1">
                <a:off x="2107389" y="5607859"/>
                <a:ext cx="9286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Прямая соединительная линия 135"/>
              <p:cNvCxnSpPr/>
              <p:nvPr/>
            </p:nvCxnSpPr>
            <p:spPr>
              <a:xfrm rot="5400000" flipH="1" flipV="1">
                <a:off x="1035819" y="5607859"/>
                <a:ext cx="9286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Прямая соединительная линия 138"/>
              <p:cNvCxnSpPr/>
              <p:nvPr/>
            </p:nvCxnSpPr>
            <p:spPr>
              <a:xfrm>
                <a:off x="1500166" y="5143512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2" name="TextBox 141"/>
            <p:cNvSpPr txBox="1"/>
            <p:nvPr/>
          </p:nvSpPr>
          <p:spPr>
            <a:xfrm>
              <a:off x="857224" y="4357694"/>
              <a:ext cx="4292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071802" y="4286256"/>
              <a:ext cx="421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3000364" y="6000768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57224" y="6000768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5" name="Прямая соединительная линия 154"/>
            <p:cNvCxnSpPr/>
            <p:nvPr/>
          </p:nvCxnSpPr>
          <p:spPr>
            <a:xfrm rot="10800000" flipV="1">
              <a:off x="1214414" y="4572008"/>
              <a:ext cx="1857388" cy="164307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>
              <a:off x="3071802" y="5143512"/>
              <a:ext cx="5309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1928794" y="4143380"/>
              <a:ext cx="3571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00232" y="5357826"/>
          <a:ext cx="517512" cy="463037"/>
        </p:xfrm>
        <a:graphic>
          <a:graphicData uri="http://schemas.openxmlformats.org/presentationml/2006/ole">
            <p:oleObj spid="_x0000_s16389" name="Equation" r:id="rId4" imgW="241200" imgH="21564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214942" y="3357562"/>
          <a:ext cx="1785950" cy="635004"/>
        </p:xfrm>
        <a:graphic>
          <a:graphicData uri="http://schemas.openxmlformats.org/presentationml/2006/ole">
            <p:oleObj spid="_x0000_s16390" name="Equation" r:id="rId5" imgW="685800" imgH="253800" progId="Equation.DSMT4">
              <p:embed/>
            </p:oleObj>
          </a:graphicData>
        </a:graphic>
      </p:graphicFrame>
      <p:graphicFrame>
        <p:nvGraphicFramePr>
          <p:cNvPr id="160" name="Объект 159"/>
          <p:cNvGraphicFramePr>
            <a:graphicFrameLocks noChangeAspect="1"/>
          </p:cNvGraphicFramePr>
          <p:nvPr/>
        </p:nvGraphicFramePr>
        <p:xfrm>
          <a:off x="5214942" y="3929065"/>
          <a:ext cx="1643074" cy="595817"/>
        </p:xfrm>
        <a:graphic>
          <a:graphicData uri="http://schemas.openxmlformats.org/presentationml/2006/ole">
            <p:oleObj spid="_x0000_s16391" name="Equation" r:id="rId6" imgW="622080" imgH="241200" progId="Equation.DSMT4">
              <p:embed/>
            </p:oleObj>
          </a:graphicData>
        </a:graphic>
      </p:graphicFrame>
      <p:grpSp>
        <p:nvGrpSpPr>
          <p:cNvPr id="169" name="Группа 168"/>
          <p:cNvGrpSpPr/>
          <p:nvPr/>
        </p:nvGrpSpPr>
        <p:grpSpPr>
          <a:xfrm>
            <a:off x="357158" y="928670"/>
            <a:ext cx="4266738" cy="2726786"/>
            <a:chOff x="285720" y="1285860"/>
            <a:chExt cx="4266738" cy="2726786"/>
          </a:xfrm>
        </p:grpSpPr>
        <p:grpSp>
          <p:nvGrpSpPr>
            <p:cNvPr id="141" name="Группа 140"/>
            <p:cNvGrpSpPr/>
            <p:nvPr/>
          </p:nvGrpSpPr>
          <p:grpSpPr>
            <a:xfrm>
              <a:off x="285720" y="1285860"/>
              <a:ext cx="4266738" cy="2726786"/>
              <a:chOff x="357158" y="928670"/>
              <a:chExt cx="4266738" cy="2726786"/>
            </a:xfrm>
          </p:grpSpPr>
          <p:sp>
            <p:nvSpPr>
              <p:cNvPr id="76" name="TextBox 75"/>
              <p:cNvSpPr txBox="1"/>
              <p:nvPr/>
            </p:nvSpPr>
            <p:spPr>
              <a:xfrm>
                <a:off x="2500298" y="92867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785918" y="1000108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357158" y="2285992"/>
                <a:ext cx="4219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" name="Прямая соединительная линия 4"/>
              <p:cNvCxnSpPr/>
              <p:nvPr/>
            </p:nvCxnSpPr>
            <p:spPr>
              <a:xfrm>
                <a:off x="714348" y="3286124"/>
                <a:ext cx="32147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Прямая соединительная линия 5"/>
              <p:cNvCxnSpPr/>
              <p:nvPr/>
            </p:nvCxnSpPr>
            <p:spPr>
              <a:xfrm>
                <a:off x="1071538" y="2857496"/>
                <a:ext cx="32147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единительная линия 7"/>
              <p:cNvCxnSpPr/>
              <p:nvPr/>
            </p:nvCxnSpPr>
            <p:spPr>
              <a:xfrm rot="5400000" flipH="1" flipV="1">
                <a:off x="3893339" y="2893215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/>
              <p:cNvCxnSpPr/>
              <p:nvPr/>
            </p:nvCxnSpPr>
            <p:spPr>
              <a:xfrm rot="5400000" flipH="1" flipV="1">
                <a:off x="678629" y="2893215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 rot="5400000" flipH="1" flipV="1">
                <a:off x="3893339" y="2107397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единительная линия 10"/>
              <p:cNvCxnSpPr/>
              <p:nvPr/>
            </p:nvCxnSpPr>
            <p:spPr>
              <a:xfrm rot="5400000" flipH="1" flipV="1">
                <a:off x="678629" y="2107397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единительная линия 12"/>
              <p:cNvCxnSpPr/>
              <p:nvPr/>
            </p:nvCxnSpPr>
            <p:spPr>
              <a:xfrm rot="5400000" flipH="1" flipV="1">
                <a:off x="3536149" y="2893215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 rot="5400000" flipH="1" flipV="1">
                <a:off x="321439" y="2893215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 rot="5400000" flipH="1" flipV="1">
                <a:off x="3893339" y="2464587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 rot="5400000" flipH="1" flipV="1">
                <a:off x="678629" y="2464587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714348" y="2500306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3214678" y="2071678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1071538" y="2071678"/>
                <a:ext cx="71438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 flipH="1" flipV="1">
                <a:off x="2464579" y="2107397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 flipH="1" flipV="1">
                <a:off x="2821769" y="1678769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 flipH="1" flipV="1">
                <a:off x="1393009" y="2107397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rot="5400000" flipH="1" flipV="1">
                <a:off x="1750199" y="1678769"/>
                <a:ext cx="785818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>
                <a:off x="2143108" y="1285860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 rot="5400000" flipH="1" flipV="1">
                <a:off x="2821769" y="2107397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5400000" flipH="1" flipV="1">
                <a:off x="1750199" y="2107397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 flipH="1" flipV="1">
                <a:off x="2821769" y="1321579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 rot="5400000" flipH="1" flipV="1">
                <a:off x="1750199" y="1321579"/>
                <a:ext cx="428628" cy="3571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>
                <a:off x="1785918" y="2071678"/>
                <a:ext cx="35719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>
                <a:off x="1785918" y="1714488"/>
                <a:ext cx="107157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3143240" y="1071546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143240" y="1714488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214810" y="1857364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214810" y="2643182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857620" y="3214686"/>
                <a:ext cx="335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3571868" y="2500306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500298" y="2357430"/>
                <a:ext cx="413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786050" y="1643050"/>
                <a:ext cx="4138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071670" y="2000240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14348" y="1785926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85786" y="2571744"/>
                <a:ext cx="3577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71472" y="328612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714480" y="2357430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428728" y="1428736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3214678" y="142873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643306" y="1714488"/>
                <a:ext cx="2840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4286248" y="228599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4071934" y="2928934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285984" y="3214686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162" name="Прямая соединительная линия 161"/>
            <p:cNvCxnSpPr/>
            <p:nvPr/>
          </p:nvCxnSpPr>
          <p:spPr>
            <a:xfrm>
              <a:off x="2786050" y="2857496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Равнобедренный треугольник 66"/>
          <p:cNvSpPr/>
          <p:nvPr/>
        </p:nvSpPr>
        <p:spPr>
          <a:xfrm flipV="1">
            <a:off x="1785918" y="1714488"/>
            <a:ext cx="1071570" cy="357190"/>
          </a:xfrm>
          <a:prstGeom prst="triangle">
            <a:avLst>
              <a:gd name="adj" fmla="val 3573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74" grpId="0"/>
      <p:bldP spid="84" grpId="0"/>
      <p:bldP spid="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357158" y="928670"/>
            <a:ext cx="4266738" cy="2726786"/>
            <a:chOff x="357158" y="928670"/>
            <a:chExt cx="4266738" cy="2726786"/>
          </a:xfrm>
        </p:grpSpPr>
        <p:sp>
          <p:nvSpPr>
            <p:cNvPr id="5" name="TextBox 4"/>
            <p:cNvSpPr txBox="1"/>
            <p:nvPr/>
          </p:nvSpPr>
          <p:spPr>
            <a:xfrm>
              <a:off x="2500298" y="9286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785918" y="1000108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7158" y="2285992"/>
              <a:ext cx="421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Прямая соединительная линия 7"/>
            <p:cNvCxnSpPr/>
            <p:nvPr/>
          </p:nvCxnSpPr>
          <p:spPr>
            <a:xfrm>
              <a:off x="714348" y="3286124"/>
              <a:ext cx="32147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071538" y="2857496"/>
              <a:ext cx="321471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 rot="5400000" flipH="1" flipV="1">
              <a:off x="3893339" y="2893215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 rot="5400000" flipH="1" flipV="1">
              <a:off x="678629" y="2893215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 flipH="1" flipV="1">
              <a:off x="389333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 flipH="1" flipV="1">
              <a:off x="67862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 flipH="1" flipV="1">
              <a:off x="3536149" y="2893215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 flipH="1" flipV="1">
              <a:off x="321439" y="2893215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rot="5400000" flipH="1" flipV="1">
              <a:off x="3893339" y="246458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 rot="5400000" flipH="1" flipV="1">
              <a:off x="678629" y="246458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>
              <a:off x="714348" y="2500306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>
              <a:off x="3214678" y="2071678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>
              <a:off x="1071538" y="2071678"/>
              <a:ext cx="7143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 flipH="1" flipV="1">
              <a:off x="2464579" y="210739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rot="5400000" flipH="1" flipV="1">
              <a:off x="2821769" y="1678769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5400000" flipH="1" flipV="1">
              <a:off x="1393009" y="210739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rot="5400000" flipH="1" flipV="1">
              <a:off x="1750199" y="1678769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2143108" y="1285860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 rot="5400000" flipH="1" flipV="1">
              <a:off x="282176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rot="5400000" flipH="1" flipV="1">
              <a:off x="175019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rot="5400000" flipH="1" flipV="1">
              <a:off x="2821769" y="1321579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 rot="5400000" flipH="1" flipV="1">
              <a:off x="1750199" y="1321579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1785918" y="2071678"/>
              <a:ext cx="35719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1785918" y="1714488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143240" y="107154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143240" y="171448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14810" y="1857364"/>
              <a:ext cx="409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14810" y="264318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57620" y="3214686"/>
              <a:ext cx="3353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571868" y="2500306"/>
              <a:ext cx="409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00298" y="2357430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86050" y="1643050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071670" y="200024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14348" y="178592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85786" y="2571744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1472" y="32861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14480" y="2357430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428728" y="142873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14678" y="142873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643306" y="1714488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286248" y="228599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071934" y="292893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85984" y="321468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1" name="Прямая соединительная линия 50"/>
            <p:cNvCxnSpPr/>
            <p:nvPr/>
          </p:nvCxnSpPr>
          <p:spPr>
            <a:xfrm>
              <a:off x="2857488" y="2500306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2928926" y="642918"/>
            <a:ext cx="158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245377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rot="10800000">
            <a:off x="2143108" y="2071678"/>
            <a:ext cx="2143140" cy="0"/>
          </a:xfrm>
          <a:prstGeom prst="line">
            <a:avLst/>
          </a:prstGeom>
          <a:ln w="412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2143108" y="2071678"/>
            <a:ext cx="1785950" cy="1214446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rot="5400000">
            <a:off x="3500430" y="2500306"/>
            <a:ext cx="1214446" cy="357190"/>
          </a:xfrm>
          <a:prstGeom prst="line">
            <a:avLst/>
          </a:prstGeom>
          <a:ln w="412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572000" y="571480"/>
            <a:ext cx="158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245378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2" name="Группа 61"/>
          <p:cNvGrpSpPr/>
          <p:nvPr/>
        </p:nvGrpSpPr>
        <p:grpSpPr>
          <a:xfrm>
            <a:off x="4643438" y="928670"/>
            <a:ext cx="4266738" cy="2726786"/>
            <a:chOff x="357158" y="928670"/>
            <a:chExt cx="4266738" cy="2726786"/>
          </a:xfrm>
        </p:grpSpPr>
        <p:sp>
          <p:nvSpPr>
            <p:cNvPr id="63" name="TextBox 62"/>
            <p:cNvSpPr txBox="1"/>
            <p:nvPr/>
          </p:nvSpPr>
          <p:spPr>
            <a:xfrm>
              <a:off x="2500298" y="9286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785918" y="1000108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57158" y="2285992"/>
              <a:ext cx="421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>
              <a:off x="714348" y="3286124"/>
              <a:ext cx="32147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>
              <a:off x="1071538" y="2857496"/>
              <a:ext cx="321471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 rot="5400000" flipH="1" flipV="1">
              <a:off x="3893339" y="2893215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>
            <a:xfrm rot="5400000" flipH="1" flipV="1">
              <a:off x="678629" y="2893215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>
            <a:xfrm rot="5400000" flipH="1" flipV="1">
              <a:off x="389333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>
            <a:xfrm rot="5400000" flipH="1" flipV="1">
              <a:off x="67862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>
            <a:xfrm rot="5400000" flipH="1" flipV="1">
              <a:off x="3536149" y="2893215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единительная линия 72"/>
            <p:cNvCxnSpPr/>
            <p:nvPr/>
          </p:nvCxnSpPr>
          <p:spPr>
            <a:xfrm rot="5400000" flipH="1" flipV="1">
              <a:off x="321439" y="2893215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 rot="5400000" flipH="1" flipV="1">
              <a:off x="3893339" y="246458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>
            <a:xfrm rot="5400000" flipH="1" flipV="1">
              <a:off x="678629" y="246458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единительная линия 75"/>
            <p:cNvCxnSpPr/>
            <p:nvPr/>
          </p:nvCxnSpPr>
          <p:spPr>
            <a:xfrm>
              <a:off x="714348" y="2500306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>
            <a:xfrm>
              <a:off x="3214678" y="2071678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единительная линия 77"/>
            <p:cNvCxnSpPr/>
            <p:nvPr/>
          </p:nvCxnSpPr>
          <p:spPr>
            <a:xfrm>
              <a:off x="1071538" y="2071678"/>
              <a:ext cx="7143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/>
            <p:nvPr/>
          </p:nvCxnSpPr>
          <p:spPr>
            <a:xfrm rot="5400000" flipH="1" flipV="1">
              <a:off x="2464579" y="210739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/>
            <p:cNvCxnSpPr/>
            <p:nvPr/>
          </p:nvCxnSpPr>
          <p:spPr>
            <a:xfrm rot="5400000" flipH="1" flipV="1">
              <a:off x="2821769" y="1678769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>
            <a:xfrm rot="5400000" flipH="1" flipV="1">
              <a:off x="1393009" y="2107397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/>
            <p:cNvCxnSpPr/>
            <p:nvPr/>
          </p:nvCxnSpPr>
          <p:spPr>
            <a:xfrm rot="5400000" flipH="1" flipV="1">
              <a:off x="1750199" y="1678769"/>
              <a:ext cx="78581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/>
            <p:nvPr/>
          </p:nvCxnSpPr>
          <p:spPr>
            <a:xfrm>
              <a:off x="2143108" y="1285860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 rot="5400000" flipH="1" flipV="1">
              <a:off x="282176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единительная линия 84"/>
            <p:cNvCxnSpPr/>
            <p:nvPr/>
          </p:nvCxnSpPr>
          <p:spPr>
            <a:xfrm rot="5400000" flipH="1" flipV="1">
              <a:off x="1750199" y="2107397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единительная линия 85"/>
            <p:cNvCxnSpPr/>
            <p:nvPr/>
          </p:nvCxnSpPr>
          <p:spPr>
            <a:xfrm rot="5400000" flipH="1" flipV="1">
              <a:off x="2821769" y="1321579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/>
            <p:nvPr/>
          </p:nvCxnSpPr>
          <p:spPr>
            <a:xfrm rot="5400000" flipH="1" flipV="1">
              <a:off x="1750199" y="1321579"/>
              <a:ext cx="428628" cy="3571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/>
            <p:cNvCxnSpPr/>
            <p:nvPr/>
          </p:nvCxnSpPr>
          <p:spPr>
            <a:xfrm>
              <a:off x="1785918" y="2071678"/>
              <a:ext cx="35719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/>
            <p:cNvCxnSpPr/>
            <p:nvPr/>
          </p:nvCxnSpPr>
          <p:spPr>
            <a:xfrm>
              <a:off x="1785918" y="1714488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3143240" y="107154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143240" y="171448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214810" y="1857364"/>
              <a:ext cx="409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4214810" y="264318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857620" y="3214686"/>
              <a:ext cx="3353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571868" y="2500306"/>
              <a:ext cx="409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00298" y="2357430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786050" y="1643050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71670" y="200024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14348" y="178592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85786" y="2571744"/>
              <a:ext cx="3577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71472" y="32861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714480" y="2357430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428728" y="142873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214678" y="142873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643306" y="1714488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4286248" y="228599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4071934" y="2928934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2285984" y="3214686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9" name="Прямая соединительная линия 108"/>
            <p:cNvCxnSpPr/>
            <p:nvPr/>
          </p:nvCxnSpPr>
          <p:spPr>
            <a:xfrm>
              <a:off x="2857488" y="2500306"/>
              <a:ext cx="107157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3" name="Прямая соединительная линия 112"/>
          <p:cNvCxnSpPr/>
          <p:nvPr/>
        </p:nvCxnSpPr>
        <p:spPr>
          <a:xfrm rot="5400000">
            <a:off x="7108049" y="2464587"/>
            <a:ext cx="785818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/>
          <p:cNvCxnSpPr>
            <a:stCxn id="101" idx="0"/>
          </p:cNvCxnSpPr>
          <p:nvPr/>
        </p:nvCxnSpPr>
        <p:spPr>
          <a:xfrm rot="5400000" flipH="1" flipV="1">
            <a:off x="6052885" y="1838052"/>
            <a:ext cx="428628" cy="246751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>
            <a:endCxn id="101" idx="0"/>
          </p:cNvCxnSpPr>
          <p:nvPr/>
        </p:nvCxnSpPr>
        <p:spPr>
          <a:xfrm rot="10800000" flipV="1">
            <a:off x="5033442" y="2071678"/>
            <a:ext cx="2467517" cy="1214446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1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61" grpId="0"/>
      <p:bldP spid="6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5" name="Прямая соединительная линия 74"/>
          <p:cNvCxnSpPr>
            <a:stCxn id="74" idx="2"/>
          </p:cNvCxnSpPr>
          <p:nvPr/>
        </p:nvCxnSpPr>
        <p:spPr>
          <a:xfrm rot="16200000" flipH="1">
            <a:off x="1430314" y="2073264"/>
            <a:ext cx="2273874" cy="866225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Группа 84"/>
          <p:cNvGrpSpPr/>
          <p:nvPr/>
        </p:nvGrpSpPr>
        <p:grpSpPr>
          <a:xfrm>
            <a:off x="0" y="928670"/>
            <a:ext cx="3539502" cy="3369728"/>
            <a:chOff x="0" y="928670"/>
            <a:chExt cx="3539502" cy="3369728"/>
          </a:xfrm>
        </p:grpSpPr>
        <p:sp>
          <p:nvSpPr>
            <p:cNvPr id="70" name="TextBox 69"/>
            <p:cNvSpPr txBox="1"/>
            <p:nvPr/>
          </p:nvSpPr>
          <p:spPr>
            <a:xfrm>
              <a:off x="0" y="2714620"/>
              <a:ext cx="421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4" name="Группа 83"/>
            <p:cNvGrpSpPr/>
            <p:nvPr/>
          </p:nvGrpSpPr>
          <p:grpSpPr>
            <a:xfrm>
              <a:off x="214282" y="928670"/>
              <a:ext cx="3325220" cy="3369728"/>
              <a:chOff x="214282" y="928670"/>
              <a:chExt cx="3325220" cy="3369728"/>
            </a:xfrm>
          </p:grpSpPr>
          <p:grpSp>
            <p:nvGrpSpPr>
              <p:cNvPr id="60" name="Группа 59"/>
              <p:cNvGrpSpPr/>
              <p:nvPr/>
            </p:nvGrpSpPr>
            <p:grpSpPr>
              <a:xfrm>
                <a:off x="357158" y="1357298"/>
                <a:ext cx="2857520" cy="2571768"/>
                <a:chOff x="214282" y="1357298"/>
                <a:chExt cx="2857520" cy="2571768"/>
              </a:xfrm>
            </p:grpSpPr>
            <p:cxnSp>
              <p:nvCxnSpPr>
                <p:cNvPr id="5" name="Прямая соединительная линия 4"/>
                <p:cNvCxnSpPr/>
                <p:nvPr/>
              </p:nvCxnSpPr>
              <p:spPr>
                <a:xfrm>
                  <a:off x="642910" y="3357562"/>
                  <a:ext cx="242889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Прямая соединительная линия 15"/>
                <p:cNvCxnSpPr/>
                <p:nvPr/>
              </p:nvCxnSpPr>
              <p:spPr>
                <a:xfrm rot="5400000" flipH="1" flipV="1">
                  <a:off x="-357222" y="2357430"/>
                  <a:ext cx="200026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642910" y="1357298"/>
                  <a:ext cx="135732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1500166" y="1857364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 rot="5400000">
                  <a:off x="2571736" y="2857496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2000232" y="2357430"/>
                  <a:ext cx="107157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>
                  <a:off x="1785918" y="3643314"/>
                  <a:ext cx="107157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 rot="5400000" flipH="1" flipV="1">
                  <a:off x="-71470" y="2143116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Прямая соединительная линия 33"/>
                <p:cNvCxnSpPr/>
                <p:nvPr/>
              </p:nvCxnSpPr>
              <p:spPr>
                <a:xfrm>
                  <a:off x="428596" y="1643050"/>
                  <a:ext cx="135732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Прямая соединительная линия 34"/>
                <p:cNvCxnSpPr/>
                <p:nvPr/>
              </p:nvCxnSpPr>
              <p:spPr>
                <a:xfrm rot="5400000">
                  <a:off x="1285852" y="2143116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Прямая соединительная линия 35"/>
                <p:cNvCxnSpPr/>
                <p:nvPr/>
              </p:nvCxnSpPr>
              <p:spPr>
                <a:xfrm rot="5400000">
                  <a:off x="2357422" y="3143248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Прямая соединительная линия 36"/>
                <p:cNvCxnSpPr/>
                <p:nvPr/>
              </p:nvCxnSpPr>
              <p:spPr>
                <a:xfrm>
                  <a:off x="1785918" y="2643182"/>
                  <a:ext cx="107157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Прямая соединительная линия 38"/>
                <p:cNvCxnSpPr/>
                <p:nvPr/>
              </p:nvCxnSpPr>
              <p:spPr>
                <a:xfrm rot="5400000" flipH="1" flipV="1">
                  <a:off x="1750199" y="1393017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Прямая соединительная линия 40"/>
                <p:cNvCxnSpPr/>
                <p:nvPr/>
              </p:nvCxnSpPr>
              <p:spPr>
                <a:xfrm rot="5400000" flipH="1" flipV="1">
                  <a:off x="392877" y="1393017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Прямая соединительная линия 42"/>
                <p:cNvCxnSpPr/>
                <p:nvPr/>
              </p:nvCxnSpPr>
              <p:spPr>
                <a:xfrm rot="5400000" flipH="1" flipV="1">
                  <a:off x="1500166" y="2428868"/>
                  <a:ext cx="571504" cy="4286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Прямая соединительная линия 43"/>
                <p:cNvCxnSpPr/>
                <p:nvPr/>
              </p:nvCxnSpPr>
              <p:spPr>
                <a:xfrm rot="5400000" flipH="1" flipV="1">
                  <a:off x="2821769" y="2393149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 rot="5400000" flipH="1" flipV="1">
                  <a:off x="2821769" y="3393281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 flipH="1" flipV="1">
                  <a:off x="142844" y="3429000"/>
                  <a:ext cx="571504" cy="4286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>
                  <a:off x="428596" y="2643182"/>
                  <a:ext cx="135732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Прямая соединительная линия 48"/>
                <p:cNvCxnSpPr/>
                <p:nvPr/>
              </p:nvCxnSpPr>
              <p:spPr>
                <a:xfrm>
                  <a:off x="214282" y="3929066"/>
                  <a:ext cx="135732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 flipH="1" flipV="1">
                  <a:off x="178563" y="2678901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Прямая соединительная линия 50"/>
                <p:cNvCxnSpPr/>
                <p:nvPr/>
              </p:nvCxnSpPr>
              <p:spPr>
                <a:xfrm rot="5400000" flipH="1" flipV="1">
                  <a:off x="1535885" y="3679033"/>
                  <a:ext cx="285752" cy="21431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/>
                <p:cNvCxnSpPr/>
                <p:nvPr/>
              </p:nvCxnSpPr>
              <p:spPr>
                <a:xfrm rot="5400000">
                  <a:off x="-285784" y="3429000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Прямая соединительная линия 56"/>
                <p:cNvCxnSpPr/>
                <p:nvPr/>
              </p:nvCxnSpPr>
              <p:spPr>
                <a:xfrm rot="5400000">
                  <a:off x="1071538" y="3429000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Прямая соединительная линия 57"/>
                <p:cNvCxnSpPr/>
                <p:nvPr/>
              </p:nvCxnSpPr>
              <p:spPr>
                <a:xfrm rot="5400000">
                  <a:off x="1285852" y="3143248"/>
                  <a:ext cx="10001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Прямая соединительная линия 58"/>
                <p:cNvCxnSpPr/>
                <p:nvPr/>
              </p:nvCxnSpPr>
              <p:spPr>
                <a:xfrm>
                  <a:off x="214282" y="2928934"/>
                  <a:ext cx="135732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TextBox 60"/>
              <p:cNvSpPr txBox="1"/>
              <p:nvPr/>
            </p:nvSpPr>
            <p:spPr>
              <a:xfrm>
                <a:off x="2143108" y="2000240"/>
                <a:ext cx="3834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3143240" y="2000240"/>
                <a:ext cx="3962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143240" y="3071810"/>
                <a:ext cx="335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928926" y="3571876"/>
                <a:ext cx="3577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714612" y="2643182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571604" y="2357430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857356" y="3571876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643042" y="3857628"/>
                <a:ext cx="3353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14282" y="3929066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282" y="1357298"/>
                <a:ext cx="418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71472" y="928670"/>
                <a:ext cx="436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1928794" y="1000108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500034" y="3071810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14282" y="2285992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571604" y="1643050"/>
                <a:ext cx="4090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1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85720" y="185736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214414" y="100010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 rot="10800000" flipH="1" flipV="1">
                <a:off x="785786" y="2226696"/>
                <a:ext cx="3129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 rot="10800000" flipH="1" flipV="1">
                <a:off x="384312" y="3286124"/>
                <a:ext cx="4014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 rot="10800000" flipH="1" flipV="1">
                <a:off x="1142976" y="3071810"/>
                <a:ext cx="4014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83" name="TextBox 82"/>
          <p:cNvSpPr txBox="1"/>
          <p:nvPr/>
        </p:nvSpPr>
        <p:spPr>
          <a:xfrm>
            <a:off x="3786182" y="857232"/>
            <a:ext cx="1581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245382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Прямая соединительная линия 53"/>
          <p:cNvCxnSpPr>
            <a:stCxn id="74" idx="2"/>
          </p:cNvCxnSpPr>
          <p:nvPr/>
        </p:nvCxnSpPr>
        <p:spPr>
          <a:xfrm rot="16200000" flipH="1">
            <a:off x="1144562" y="2359016"/>
            <a:ext cx="1988122" cy="89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2143108" y="3357562"/>
            <a:ext cx="857256" cy="2857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ородская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93</TotalTime>
  <Words>207</Words>
  <Application>Microsoft Office PowerPoint</Application>
  <PresentationFormat>Экран (4:3)</PresentationFormat>
  <Paragraphs>180</Paragraphs>
  <Slides>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0" baseType="lpstr">
      <vt:lpstr>Городская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анила</dc:creator>
  <cp:lastModifiedBy>Екатерина</cp:lastModifiedBy>
  <cp:revision>58</cp:revision>
  <dcterms:created xsi:type="dcterms:W3CDTF">2011-11-01T13:22:10Z</dcterms:created>
  <dcterms:modified xsi:type="dcterms:W3CDTF">2012-02-26T05:44:38Z</dcterms:modified>
</cp:coreProperties>
</file>